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62" r:id="rId5"/>
    <p:sldId id="263" r:id="rId6"/>
    <p:sldId id="259" r:id="rId7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Tran Diem" initials="TD" lastIdx="1" clrIdx="0">
    <p:extLst>
      <p:ext uri="{19B8F6BF-5375-455C-9EA6-DF929625EA0E}">
        <p15:presenceInfo xmlns:p15="http://schemas.microsoft.com/office/powerpoint/2012/main" userId="b32cb1a629144443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FFC000"/>
    <a:srgbClr val="F9FAFD"/>
    <a:srgbClr val="00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71" autoAdjust="0"/>
    <p:restoredTop sz="94660"/>
  </p:normalViewPr>
  <p:slideViewPr>
    <p:cSldViewPr snapToGrid="0">
      <p:cViewPr varScale="1">
        <p:scale>
          <a:sx n="89" d="100"/>
          <a:sy n="89" d="100"/>
        </p:scale>
        <p:origin x="534" y="8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commentAuthors" Target="commentAuthor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heme" Target="theme/theme1.xml"/><Relationship Id="rId5" Type="http://schemas.openxmlformats.org/officeDocument/2006/relationships/slide" Target="slides/slide4.xml"/><Relationship Id="rId1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7" Type="http://schemas.openxmlformats.org/officeDocument/2006/relationships/image" Target="../media/image13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08D647B-DAFA-40B5-9EE7-E87ECA010F4A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>
            <a:normAutofit/>
          </a:bodyPr>
          <a:lstStyle>
            <a:lvl1pPr algn="ctr">
              <a:defRPr sz="40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63B6C85C-A2F0-4276-8965-78DDA19A1C31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DE5E083-0C0E-41E0-8254-97E8A307E9A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B9C97F-FBFF-4C27-B456-7FCCDF3FA558}" type="datetimeFigureOut">
              <a:rPr lang="en-US" smtClean="0"/>
              <a:t>3/11/2020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7535155-287D-4ACD-BF99-AA9F8DCBD5C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5B36EEF-3807-4361-8CBC-E09EE1F4A79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E3AB0E-900E-4A2D-A087-3B28E287D50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1569573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47A3FC2-1FAC-46A4-A07F-9BD7E50041F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4EAF1FE3-FBA1-497D-A082-62660723C92E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4576753D-6857-40BC-B92A-2C6BFE02E61E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27B0D8D2-9EE6-48DA-8087-A49EC246A81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B9C97F-FBFF-4C27-B456-7FCCDF3FA558}" type="datetimeFigureOut">
              <a:rPr lang="en-US" smtClean="0"/>
              <a:t>3/11/2020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051E44FE-0B66-4337-BB2A-4AA3618A8FD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9529B37-E1BE-4261-8CCD-53CE1857BFD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E3AB0E-900E-4A2D-A087-3B28E287D50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101756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EC4CD32-107F-4EBA-972F-4E700A4277A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B06E25BE-F3F7-4758-8045-C76DDD328989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1A4605D-9AB9-4E88-A85A-97281AC70F1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B9C97F-FBFF-4C27-B456-7FCCDF3FA558}" type="datetimeFigureOut">
              <a:rPr lang="en-US" smtClean="0"/>
              <a:t>3/11/2020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B890B79-1E54-44A5-B9C5-C45131F7C71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4AE65F4-6802-47E9-992C-430B00053FC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E3AB0E-900E-4A2D-A087-3B28E287D50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81055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D0CBEBAD-F160-4B75-8610-9C61BB3EA864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28C4116E-8EFA-488F-A853-2121A2B6C19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F841DD1-2CED-4C7F-9FC8-BF279E154FA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B9C97F-FBFF-4C27-B456-7FCCDF3FA558}" type="datetimeFigureOut">
              <a:rPr lang="en-US" smtClean="0"/>
              <a:t>3/11/2020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63FEBA1-0932-49E5-8D41-94DAF99D980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93F4674-82D0-41BA-A000-6C0C48B62BF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E3AB0E-900E-4A2D-A087-3B28E287D50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250741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1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Straight Connector 6">
            <a:extLst>
              <a:ext uri="{FF2B5EF4-FFF2-40B4-BE49-F238E27FC236}">
                <a16:creationId xmlns:a16="http://schemas.microsoft.com/office/drawing/2014/main" id="{DDE7CDAB-0E91-4C84-AADB-424673CA7B4A}"/>
              </a:ext>
            </a:extLst>
          </p:cNvPr>
          <p:cNvCxnSpPr>
            <a:cxnSpLocks noChangeShapeType="1"/>
          </p:cNvCxnSpPr>
          <p:nvPr userDrawn="1"/>
        </p:nvCxnSpPr>
        <p:spPr bwMode="auto">
          <a:xfrm>
            <a:off x="967619" y="741214"/>
            <a:ext cx="10353524" cy="0"/>
          </a:xfrm>
          <a:prstGeom prst="line">
            <a:avLst/>
          </a:prstGeom>
          <a:noFill/>
          <a:ln w="28575" algn="ctr">
            <a:solidFill>
              <a:srgbClr val="8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5207" y="48490"/>
            <a:ext cx="10361587" cy="658086"/>
          </a:xfrm>
        </p:spPr>
        <p:txBody>
          <a:bodyPr>
            <a:normAutofit/>
          </a:bodyPr>
          <a:lstStyle>
            <a:lvl1pPr algn="ctr">
              <a:defRPr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42573696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687D021-CEC8-470F-A95C-91EAFAC2093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A983491-65FB-460E-982A-6F8ADA53DB3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3F82788-32D2-4CF5-86C6-72F6DAE0BBC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B9C97F-FBFF-4C27-B456-7FCCDF3FA558}" type="datetimeFigureOut">
              <a:rPr lang="en-US" smtClean="0"/>
              <a:t>3/11/2020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7B64625-4F32-4BCF-A5D4-7FABFB1130F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5481559-1275-4662-BD91-60C4D097FB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E3AB0E-900E-4A2D-A087-3B28E287D50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838207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13F8283-21AA-40AD-AEAE-EB7CA70C9D1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98450A5A-2BFD-416D-A5E4-33D5E9EABAB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DC07B51-C7FC-4678-AA56-0ABBAC08CE4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B9C97F-FBFF-4C27-B456-7FCCDF3FA558}" type="datetimeFigureOut">
              <a:rPr lang="en-US" smtClean="0"/>
              <a:t>3/11/2020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9DB736B-E737-4227-925E-8DD7480FAC5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5B64241-A632-4E7F-AD7B-1C75EF5C875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E3AB0E-900E-4A2D-A087-3B28E287D50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425910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AAFA40B-D202-48E7-BAF0-53DF99364CD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1CD1AA6-03A5-4EDF-9FA9-92FA25A3D6B6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6013351E-89B5-498F-9546-99DDE891CD2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C4171BE3-0079-4C96-B393-CDCBD3752BC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B9C97F-FBFF-4C27-B456-7FCCDF3FA558}" type="datetimeFigureOut">
              <a:rPr lang="en-US" smtClean="0"/>
              <a:t>3/11/2020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5697B25-183F-4D30-B01B-53ADF7431F9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3F546EF-83EC-4771-919F-987D177176C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E3AB0E-900E-4A2D-A087-3B28E287D50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78778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A9A1DB2-24A7-4C21-85EE-BA2FDC3EC81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52FCD39-E372-47AE-9EAB-0DE95F85BA6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AF6F92F3-922A-472E-927F-6D9E7EEC4C9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053CD7F6-E407-49C0-BFF0-04F4F9B067F1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6F6E9FC5-C194-4CAD-91B4-75E20682241C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0BAA590C-F7C5-4E25-80F4-DE5B3F60ED3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B9C97F-FBFF-4C27-B456-7FCCDF3FA558}" type="datetimeFigureOut">
              <a:rPr lang="en-US" smtClean="0"/>
              <a:t>3/11/2020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907D7870-747A-4985-8FC1-D602903CCA7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01DBC34D-2E52-4286-B3DF-D300CD8CC04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E3AB0E-900E-4A2D-A087-3B28E287D50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901285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AF94F4F-5857-4D34-8D1B-A8E8749ECA6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C712AA30-2F5D-4640-AAFF-A40959C5FAE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B9C97F-FBFF-4C27-B456-7FCCDF3FA558}" type="datetimeFigureOut">
              <a:rPr lang="en-US" smtClean="0"/>
              <a:t>3/11/2020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C3B84AE9-F82C-44C4-AA8B-C7BC74AA1B1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4BE92369-CFFC-47C0-97FE-4299C299233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E3AB0E-900E-4A2D-A087-3B28E287D50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8462703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7C28FC3A-1D5B-4ACB-A4AF-C4D475A302D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B9C97F-FBFF-4C27-B456-7FCCDF3FA558}" type="datetimeFigureOut">
              <a:rPr lang="en-US" smtClean="0"/>
              <a:t>3/11/2020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1C12B06C-A4E0-4E50-A451-359394D3A57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28E3185-E5BA-439B-BE48-A7A0860377B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E3AB0E-900E-4A2D-A087-3B28E287D50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758178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9E15B31-9215-40AC-B839-48EE3870B51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FC7EBDD-BFDE-41F0-B75E-38E67D8D5BD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B5F70988-FACB-418A-8F57-026D1C574DF3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5CD7C35-AFD2-491E-8438-755CBF81F26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B9C97F-FBFF-4C27-B456-7FCCDF3FA558}" type="datetimeFigureOut">
              <a:rPr lang="en-US" smtClean="0"/>
              <a:t>3/11/2020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E0A144D6-60BE-43F6-A508-9251015BC61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AEC50B9-3B77-496B-BF67-CB51B05382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E3AB0E-900E-4A2D-A087-3B28E287D50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67389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F59FCEED-4FB0-4E90-9762-00EA4A23278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FD23FE9-3199-452D-B2CE-4F50977C06B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BEBFA14-CDC3-426D-AC76-E28E83FBB312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7B9C97F-FBFF-4C27-B456-7FCCDF3FA558}" type="datetimeFigureOut">
              <a:rPr lang="en-US" smtClean="0"/>
              <a:t>3/11/2020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6924C87-BF90-4AB9-93FE-E4C785060440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7027C0F-0599-4500-86A4-83FD9E6DA49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1E3AB0E-900E-4A2D-A087-3B28E287D50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42934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60" r:id="rId2"/>
    <p:sldLayoutId id="2147483650" r:id="rId3"/>
    <p:sldLayoutId id="2147483651" r:id="rId4"/>
    <p:sldLayoutId id="2147483652" r:id="rId5"/>
    <p:sldLayoutId id="2147483653" r:id="rId6"/>
    <p:sldLayoutId id="2147483654" r:id="rId7"/>
    <p:sldLayoutId id="2147483655" r:id="rId8"/>
    <p:sldLayoutId id="2147483656" r:id="rId9"/>
    <p:sldLayoutId id="2147483657" r:id="rId10"/>
    <p:sldLayoutId id="2147483658" r:id="rId11"/>
    <p:sldLayoutId id="2147483659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6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oleObject" Target="../embeddings/oleObject11.bin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1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3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5" Type="http://schemas.openxmlformats.org/officeDocument/2006/relationships/oleObject" Target="../embeddings/oleObject12.bin"/><Relationship Id="rId10" Type="http://schemas.openxmlformats.org/officeDocument/2006/relationships/image" Target="../media/image10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9.bin"/><Relationship Id="rId14" Type="http://schemas.openxmlformats.org/officeDocument/2006/relationships/image" Target="../media/image12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1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17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1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alphaModFix amt="17000"/>
            <a:lum/>
          </a:blip>
          <a:srcRect/>
          <a:stretch>
            <a:fillRect t="-9000" b="-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2"/>
          <p:cNvSpPr>
            <a:spLocks noGrp="1"/>
          </p:cNvSpPr>
          <p:nvPr>
            <p:ph type="ctrTitle"/>
          </p:nvPr>
        </p:nvSpPr>
        <p:spPr>
          <a:xfrm>
            <a:off x="1524000" y="1918009"/>
            <a:ext cx="9144000" cy="2387600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en-US" sz="4600" dirty="0" smtClean="0"/>
              <a:t>KHAI TRIỂN TAYLOR</a:t>
            </a:r>
            <a:br>
              <a:rPr lang="en-US" sz="4600" dirty="0" smtClean="0"/>
            </a:br>
            <a:r>
              <a:rPr lang="en-US" sz="4600" b="0" dirty="0" smtClean="0">
                <a:solidFill>
                  <a:srgbClr val="FF0000"/>
                </a:solidFill>
              </a:rPr>
              <a:t>PHÁT BIỂU ĐỊNH LÝ</a:t>
            </a:r>
            <a:endParaRPr lang="en-US" sz="46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182574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20000"/>
            <a:lumOff val="80000"/>
            <a:alpha val="67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Oval 2"/>
          <p:cNvSpPr/>
          <p:nvPr/>
        </p:nvSpPr>
        <p:spPr>
          <a:xfrm>
            <a:off x="4864579" y="2303813"/>
            <a:ext cx="2628900" cy="197145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iế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ớ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Oval Callout 3"/>
          <p:cNvSpPr/>
          <p:nvPr/>
        </p:nvSpPr>
        <p:spPr>
          <a:xfrm>
            <a:off x="4659062" y="190005"/>
            <a:ext cx="3039935" cy="1306286"/>
          </a:xfrm>
          <a:prstGeom prst="wedgeEllipseCallout">
            <a:avLst>
              <a:gd name="adj1" fmla="val -110"/>
              <a:gd name="adj2" fmla="val 109413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a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iể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Taylor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5" name="Oval Callout 4"/>
          <p:cNvSpPr/>
          <p:nvPr/>
        </p:nvSpPr>
        <p:spPr>
          <a:xfrm>
            <a:off x="565712" y="1128304"/>
            <a:ext cx="4298867" cy="1615044"/>
          </a:xfrm>
          <a:prstGeom prst="wedgeEllipseCallout">
            <a:avLst>
              <a:gd name="adj1" fmla="val 51944"/>
              <a:gd name="adj2" fmla="val 61491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a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iể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Taylor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uát</a:t>
            </a:r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Oval Callout 5"/>
          <p:cNvSpPr/>
          <p:nvPr/>
        </p:nvSpPr>
        <p:spPr>
          <a:xfrm>
            <a:off x="855023" y="4631377"/>
            <a:ext cx="4318316" cy="1520042"/>
          </a:xfrm>
          <a:prstGeom prst="wedgeEllipseCallout">
            <a:avLst>
              <a:gd name="adj1" fmla="val 51647"/>
              <a:gd name="adj2" fmla="val -91733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a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iể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Maclaurin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ơ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ản</a:t>
            </a:r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Oval Callout 6"/>
          <p:cNvSpPr/>
          <p:nvPr/>
        </p:nvSpPr>
        <p:spPr>
          <a:xfrm>
            <a:off x="7221315" y="4493343"/>
            <a:ext cx="4370118" cy="1487907"/>
          </a:xfrm>
          <a:prstGeom prst="wedgeEllipseCallout">
            <a:avLst>
              <a:gd name="adj1" fmla="val -50570"/>
              <a:gd name="adj2" fmla="val -8750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ắc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a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iể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Taylor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ựa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a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iể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Maclaurin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ơ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ả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9" name="Oval Callout 8"/>
          <p:cNvSpPr/>
          <p:nvPr/>
        </p:nvSpPr>
        <p:spPr>
          <a:xfrm>
            <a:off x="7445828" y="1092679"/>
            <a:ext cx="4156363" cy="1615044"/>
          </a:xfrm>
          <a:prstGeom prst="wedgeEllipseCallout">
            <a:avLst>
              <a:gd name="adj1" fmla="val -51404"/>
              <a:gd name="adj2" fmla="val 62362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982533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zoom/>
      </p:transition>
    </mc:Choice>
    <mc:Fallback xmlns="">
      <p:transition spd="slow">
        <p:zo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  <p:bldP spid="7" grpId="0" animBg="1"/>
      <p:bldP spid="9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ĐỊNH LÝ KHAI TRIỂN TAYLOR</a:t>
            </a:r>
            <a:endParaRPr lang="en-US" dirty="0"/>
          </a:p>
        </p:txBody>
      </p:sp>
      <p:graphicFrame>
        <p:nvGraphicFramePr>
          <p:cNvPr id="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0744426"/>
              </p:ext>
            </p:extLst>
          </p:nvPr>
        </p:nvGraphicFramePr>
        <p:xfrm>
          <a:off x="786986" y="3465513"/>
          <a:ext cx="87884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9" name="Equation" r:id="rId3" imgW="9474120" imgH="774360" progId="Equation.DSMT4">
                  <p:embed/>
                </p:oleObj>
              </mc:Choice>
              <mc:Fallback>
                <p:oleObj name="Equation" r:id="rId3" imgW="9474120" imgH="774360" progId="Equation.DSMT4">
                  <p:embed/>
                  <p:pic>
                    <p:nvPicPr>
                      <p:cNvPr id="5127" name="Object 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6986" y="3465513"/>
                        <a:ext cx="8788400" cy="7747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6"/>
          <p:cNvGrpSpPr/>
          <p:nvPr/>
        </p:nvGrpSpPr>
        <p:grpSpPr>
          <a:xfrm>
            <a:off x="836479" y="4832350"/>
            <a:ext cx="8210694" cy="838200"/>
            <a:chOff x="1121699" y="2551732"/>
            <a:chExt cx="8210694" cy="838200"/>
          </a:xfrm>
        </p:grpSpPr>
        <p:graphicFrame>
          <p:nvGraphicFramePr>
            <p:cNvPr id="5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68452768"/>
                </p:ext>
              </p:extLst>
            </p:nvPr>
          </p:nvGraphicFramePr>
          <p:xfrm>
            <a:off x="1121699" y="2551732"/>
            <a:ext cx="3098800" cy="838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90" name="Equation" r:id="rId5" imgW="3098520" imgH="838080" progId="Equation.DSMT4">
                    <p:embed/>
                  </p:oleObj>
                </mc:Choice>
                <mc:Fallback>
                  <p:oleObj name="Equation" r:id="rId5" imgW="3098520" imgH="838080" progId="Equation.DSMT4">
                    <p:embed/>
                    <p:pic>
                      <p:nvPicPr>
                        <p:cNvPr id="5129" name="Object 9"/>
                        <p:cNvPicPr>
                          <a:picLocks noGrp="1"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21699" y="2551732"/>
                          <a:ext cx="3098800" cy="838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" name="Text Box 12"/>
            <p:cNvSpPr txBox="1">
              <a:spLocks noChangeArrowheads="1"/>
            </p:cNvSpPr>
            <p:nvPr/>
          </p:nvSpPr>
          <p:spPr bwMode="auto">
            <a:xfrm>
              <a:off x="4241642" y="2745081"/>
              <a:ext cx="5090751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800">
                  <a:solidFill>
                    <a:srgbClr val="0000FF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800">
                  <a:solidFill>
                    <a:srgbClr val="0000FF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800">
                  <a:solidFill>
                    <a:srgbClr val="0000FF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800">
                  <a:solidFill>
                    <a:srgbClr val="0000FF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800">
                  <a:solidFill>
                    <a:srgbClr val="0000FF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rgbClr val="0000FF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rgbClr val="0000FF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rgbClr val="0000FF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rgbClr val="0000FF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4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  <a:r>
                <a:rPr lang="en-US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ằm</a:t>
              </a:r>
              <a:r>
                <a:rPr lang="en-US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iữa</a:t>
              </a:r>
              <a:r>
                <a:rPr lang="en-US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4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lang="en-US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400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altLang="en-US" sz="2400" baseline="-25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r>
                <a:rPr lang="en-US" alt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: </a:t>
              </a:r>
              <a:r>
                <a:rPr lang="en-US" altLang="en-US" sz="2400" i="1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Phần</a:t>
              </a:r>
              <a:r>
                <a:rPr lang="en-US" altLang="en-US" sz="2400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400" i="1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dư</a:t>
              </a:r>
              <a:r>
                <a:rPr lang="en-US" altLang="en-US" sz="2400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Lagrange</a:t>
              </a:r>
              <a:endParaRPr lang="en-US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2" name="Group 11"/>
          <p:cNvGrpSpPr/>
          <p:nvPr/>
        </p:nvGrpSpPr>
        <p:grpSpPr>
          <a:xfrm>
            <a:off x="580913" y="895026"/>
            <a:ext cx="10880060" cy="2030280"/>
            <a:chOff x="580913" y="895026"/>
            <a:chExt cx="10880060" cy="2030280"/>
          </a:xfrm>
        </p:grpSpPr>
        <p:sp>
          <p:nvSpPr>
            <p:cNvPr id="9" name="Rounded Rectangle 8"/>
            <p:cNvSpPr/>
            <p:nvPr/>
          </p:nvSpPr>
          <p:spPr>
            <a:xfrm>
              <a:off x="580913" y="895026"/>
              <a:ext cx="10880060" cy="2030280"/>
            </a:xfrm>
            <a:prstGeom prst="roundRect">
              <a:avLst/>
            </a:prstGeom>
            <a:solidFill>
              <a:schemeClr val="accent1">
                <a:lumMod val="40000"/>
                <a:lumOff val="60000"/>
                <a:alpha val="7843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42811840"/>
                </p:ext>
              </p:extLst>
            </p:nvPr>
          </p:nvGraphicFramePr>
          <p:xfrm>
            <a:off x="3700463" y="1878013"/>
            <a:ext cx="4051300" cy="876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91" name="Equation" r:id="rId7" imgW="4051080" imgH="876240" progId="Equation.DSMT4">
                    <p:embed/>
                  </p:oleObj>
                </mc:Choice>
                <mc:Fallback>
                  <p:oleObj name="Equation" r:id="rId7" imgW="4051080" imgH="876240" progId="Equation.DSMT4">
                    <p:embed/>
                    <p:pic>
                      <p:nvPicPr>
                        <p:cNvPr id="4" name="Object 3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3700463" y="1878013"/>
                          <a:ext cx="4051300" cy="876300"/>
                        </a:xfrm>
                        <a:prstGeom prst="rect">
                          <a:avLst/>
                        </a:prstGeom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TextBox 10"/>
            <p:cNvSpPr txBox="1"/>
            <p:nvPr/>
          </p:nvSpPr>
          <p:spPr>
            <a:xfrm>
              <a:off x="699247" y="968188"/>
              <a:ext cx="10577547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>
                <a:lnSpc>
                  <a:spcPct val="150000"/>
                </a:lnSpc>
              </a:pPr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ếu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f </a:t>
              </a:r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ó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đạo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hàm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ấp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n+1 </a:t>
              </a:r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rong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lân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ận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sz="2400" baseline="-25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khi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đó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rong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lân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ận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ày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f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en-US" sz="2400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) </a:t>
              </a:r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được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iết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hư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au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</a:p>
          </p:txBody>
        </p:sp>
      </p:grpSp>
      <p:grpSp>
        <p:nvGrpSpPr>
          <p:cNvPr id="15" name="Group 14"/>
          <p:cNvGrpSpPr/>
          <p:nvPr/>
        </p:nvGrpSpPr>
        <p:grpSpPr>
          <a:xfrm>
            <a:off x="865250" y="5970490"/>
            <a:ext cx="5113760" cy="700185"/>
            <a:chOff x="889000" y="5970490"/>
            <a:chExt cx="5113760" cy="700185"/>
          </a:xfrm>
        </p:grpSpPr>
        <p:graphicFrame>
          <p:nvGraphicFramePr>
            <p:cNvPr id="13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0143649"/>
                </p:ext>
              </p:extLst>
            </p:nvPr>
          </p:nvGraphicFramePr>
          <p:xfrm>
            <a:off x="889000" y="6061075"/>
            <a:ext cx="2247900" cy="609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92" name="Equation" r:id="rId9" imgW="2247840" imgH="609480" progId="Equation.DSMT4">
                    <p:embed/>
                  </p:oleObj>
                </mc:Choice>
                <mc:Fallback>
                  <p:oleObj name="Equation" r:id="rId9" imgW="2247840" imgH="609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889000" y="6061075"/>
                          <a:ext cx="2247900" cy="609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TextBox 13"/>
            <p:cNvSpPr txBox="1"/>
            <p:nvPr/>
          </p:nvSpPr>
          <p:spPr>
            <a:xfrm>
              <a:off x="3098196" y="5970490"/>
              <a:ext cx="2904564" cy="57996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>
                <a:lnSpc>
                  <a:spcPct val="150000"/>
                </a:lnSpc>
              </a:pPr>
              <a:r>
                <a:rPr lang="en-US" sz="2400" dirty="0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: </a:t>
              </a:r>
              <a:r>
                <a:rPr lang="en-US" sz="2400" i="1" dirty="0" err="1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hần</a:t>
              </a:r>
              <a:r>
                <a:rPr lang="en-US" sz="2400" i="1" dirty="0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i="1" dirty="0" err="1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ư</a:t>
              </a:r>
              <a:r>
                <a:rPr lang="en-US" sz="2400" i="1" dirty="0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i="1" dirty="0" err="1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eano</a:t>
              </a:r>
              <a:endParaRPr lang="en-US" sz="24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4" name="Oval 3"/>
          <p:cNvSpPr/>
          <p:nvPr/>
        </p:nvSpPr>
        <p:spPr>
          <a:xfrm>
            <a:off x="7132320" y="5670550"/>
            <a:ext cx="4144474" cy="100012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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: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a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iể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Maclaurin</a:t>
            </a:r>
          </a:p>
        </p:txBody>
      </p:sp>
    </p:spTree>
    <p:extLst>
      <p:ext uri="{BB962C8B-B14F-4D97-AF65-F5344CB8AC3E}">
        <p14:creationId xmlns:p14="http://schemas.microsoft.com/office/powerpoint/2010/main" val="14824909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zoom/>
      </p:transition>
    </mc:Choice>
    <mc:Fallback xmlns="">
      <p:transition spd="slow">
        <p:zo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400" dirty="0" err="1" smtClean="0"/>
              <a:t>Ghi</a:t>
            </a:r>
            <a:r>
              <a:rPr lang="en-US" sz="2400" dirty="0" smtClean="0"/>
              <a:t> </a:t>
            </a:r>
            <a:r>
              <a:rPr lang="en-US" sz="2400" dirty="0" err="1" smtClean="0"/>
              <a:t>nhớ</a:t>
            </a:r>
            <a:endParaRPr lang="en-US" sz="2400" dirty="0"/>
          </a:p>
        </p:txBody>
      </p:sp>
      <p:sp>
        <p:nvSpPr>
          <p:cNvPr id="3" name="Rounded Rectangle 2"/>
          <p:cNvSpPr/>
          <p:nvPr/>
        </p:nvSpPr>
        <p:spPr>
          <a:xfrm>
            <a:off x="4776395" y="860608"/>
            <a:ext cx="3108960" cy="1355464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/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a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iể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ylor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ounded Rectangular Callout 3"/>
          <p:cNvSpPr/>
          <p:nvPr/>
        </p:nvSpPr>
        <p:spPr>
          <a:xfrm>
            <a:off x="758405" y="3076684"/>
            <a:ext cx="3238058" cy="1463040"/>
          </a:xfrm>
          <a:prstGeom prst="wedgeRoundRectCallout">
            <a:avLst>
              <a:gd name="adj1" fmla="val 74105"/>
              <a:gd name="adj2" fmla="val -113464"/>
              <a:gd name="adj3" fmla="val 16667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/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a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iể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ấp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dirty="0"/>
              <a:t>.</a:t>
            </a:r>
            <a:endParaRPr lang="en-US" sz="2400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ounded Rectangular Callout 4"/>
          <p:cNvSpPr/>
          <p:nvPr/>
        </p:nvSpPr>
        <p:spPr>
          <a:xfrm>
            <a:off x="4563034" y="3076684"/>
            <a:ext cx="3193229" cy="1463040"/>
          </a:xfrm>
          <a:prstGeom prst="wedgeRoundRectCallout">
            <a:avLst>
              <a:gd name="adj1" fmla="val 220"/>
              <a:gd name="adj2" fmla="val -105882"/>
              <a:gd name="adj3" fmla="val 16667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/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a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iể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â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ậ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400" i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4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sz="2400" i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400" baseline="-250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24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2400" i="1" baseline="300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z="2400" i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400" i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ounded Rectangular Callout 5"/>
          <p:cNvSpPr/>
          <p:nvPr/>
        </p:nvSpPr>
        <p:spPr>
          <a:xfrm>
            <a:off x="8401722" y="3076684"/>
            <a:ext cx="3411961" cy="1463040"/>
          </a:xfrm>
          <a:prstGeom prst="wedgeRoundRectCallout">
            <a:avLst>
              <a:gd name="adj1" fmla="val -67377"/>
              <a:gd name="adj2" fmla="val -108089"/>
              <a:gd name="adj3" fmla="val 16667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/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ấp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ỉ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ở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à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í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à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à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ỏ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.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Down Arrow 8"/>
          <p:cNvSpPr/>
          <p:nvPr/>
        </p:nvSpPr>
        <p:spPr>
          <a:xfrm>
            <a:off x="5938221" y="4539724"/>
            <a:ext cx="537883" cy="580916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 err="1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2" name="Group 11"/>
          <p:cNvGrpSpPr/>
          <p:nvPr/>
        </p:nvGrpSpPr>
        <p:grpSpPr>
          <a:xfrm>
            <a:off x="4690331" y="5131395"/>
            <a:ext cx="3108960" cy="1296296"/>
            <a:chOff x="4989757" y="5561704"/>
            <a:chExt cx="3108960" cy="1296296"/>
          </a:xfrm>
        </p:grpSpPr>
        <p:sp>
          <p:nvSpPr>
            <p:cNvPr id="10" name="Oval 9"/>
            <p:cNvSpPr/>
            <p:nvPr/>
          </p:nvSpPr>
          <p:spPr>
            <a:xfrm>
              <a:off x="4989757" y="5561704"/>
              <a:ext cx="3108960" cy="1296296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Hệ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: </a:t>
              </a:r>
            </a:p>
          </p:txBody>
        </p:sp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6980921"/>
                </p:ext>
              </p:extLst>
            </p:nvPr>
          </p:nvGraphicFramePr>
          <p:xfrm>
            <a:off x="6780455" y="5790752"/>
            <a:ext cx="1104900" cy="838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06" name="Equation" r:id="rId3" imgW="1104840" imgH="838080" progId="Equation.DSMT4">
                    <p:embed/>
                  </p:oleObj>
                </mc:Choice>
                <mc:Fallback>
                  <p:oleObj name="Equation" r:id="rId3" imgW="1104840" imgH="838080" progId="Equation.DSMT4">
                    <p:embed/>
                    <p:pic>
                      <p:nvPicPr>
                        <p:cNvPr id="8" name="Object 7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6780455" y="5790752"/>
                          <a:ext cx="1104900" cy="838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3860158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zoom/>
      </p:transition>
    </mc:Choice>
    <mc:Fallback xmlns="">
      <p:transition spd="slow">
        <p:zo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  <p:bldP spid="5" grpId="0" animBg="1"/>
      <p:bldP spid="6" grpId="0" animBg="1"/>
      <p:bldP spid="9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Ví</a:t>
            </a:r>
            <a:r>
              <a:rPr lang="en-US" dirty="0" smtClean="0"/>
              <a:t> </a:t>
            </a:r>
            <a:r>
              <a:rPr lang="en-US" dirty="0" err="1" smtClean="0"/>
              <a:t>dụ</a:t>
            </a:r>
            <a:endParaRPr lang="en-US" dirty="0"/>
          </a:p>
        </p:txBody>
      </p:sp>
      <p:grpSp>
        <p:nvGrpSpPr>
          <p:cNvPr id="3" name="Group 2"/>
          <p:cNvGrpSpPr/>
          <p:nvPr/>
        </p:nvGrpSpPr>
        <p:grpSpPr>
          <a:xfrm>
            <a:off x="645452" y="1000465"/>
            <a:ext cx="9025672" cy="839097"/>
            <a:chOff x="817580" y="871369"/>
            <a:chExt cx="9025672" cy="839097"/>
          </a:xfrm>
        </p:grpSpPr>
        <p:grpSp>
          <p:nvGrpSpPr>
            <p:cNvPr id="4" name="Group 3"/>
            <p:cNvGrpSpPr/>
            <p:nvPr/>
          </p:nvGrpSpPr>
          <p:grpSpPr>
            <a:xfrm>
              <a:off x="915207" y="966279"/>
              <a:ext cx="8928045" cy="736600"/>
              <a:chOff x="915207" y="966279"/>
              <a:chExt cx="8928045" cy="736600"/>
            </a:xfrm>
          </p:grpSpPr>
          <p:sp>
            <p:nvSpPr>
              <p:cNvPr id="6" name="TextBox 5"/>
              <p:cNvSpPr txBox="1"/>
              <p:nvPr/>
            </p:nvSpPr>
            <p:spPr>
              <a:xfrm>
                <a:off x="915207" y="978946"/>
                <a:ext cx="8928045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l">
                  <a:lnSpc>
                    <a:spcPct val="150000"/>
                  </a:lnSpc>
                </a:pP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ìm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ai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iển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aylor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ấp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3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  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ong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ân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ận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sz="2400" baseline="-25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 1.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  <p:graphicFrame>
            <p:nvGraphicFramePr>
              <p:cNvPr id="7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58694834"/>
                  </p:ext>
                </p:extLst>
              </p:nvPr>
            </p:nvGraphicFramePr>
            <p:xfrm>
              <a:off x="4946465" y="966279"/>
              <a:ext cx="1181100" cy="7366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301" name="Equation" r:id="rId3" imgW="1180800" imgH="736560" progId="Equation.DSMT4">
                      <p:embed/>
                    </p:oleObj>
                  </mc:Choice>
                  <mc:Fallback>
                    <p:oleObj name="Equation" r:id="rId3" imgW="1180800" imgH="736560" progId="Equation.DSMT4">
                      <p:embed/>
                      <p:pic>
                        <p:nvPicPr>
                          <p:cNvPr id="4" name="Object 3"/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4946465" y="966279"/>
                            <a:ext cx="1181100" cy="7366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5" name="Rectangle 4"/>
            <p:cNvSpPr/>
            <p:nvPr/>
          </p:nvSpPr>
          <p:spPr>
            <a:xfrm>
              <a:off x="817580" y="871369"/>
              <a:ext cx="8229607" cy="839097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4928148"/>
              </p:ext>
            </p:extLst>
          </p:nvPr>
        </p:nvGraphicFramePr>
        <p:xfrm>
          <a:off x="743079" y="2374882"/>
          <a:ext cx="88138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2" name="Equation" r:id="rId5" imgW="8813520" imgH="787320" progId="Equation.DSMT4">
                  <p:embed/>
                </p:oleObj>
              </mc:Choice>
              <mc:Fallback>
                <p:oleObj name="Equation" r:id="rId5" imgW="8813520" imgH="78732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43079" y="2374882"/>
                        <a:ext cx="8813800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Group 14"/>
          <p:cNvGrpSpPr/>
          <p:nvPr/>
        </p:nvGrpSpPr>
        <p:grpSpPr>
          <a:xfrm>
            <a:off x="2383883" y="3550025"/>
            <a:ext cx="1671745" cy="1108036"/>
            <a:chOff x="2491463" y="3550025"/>
            <a:chExt cx="1671745" cy="1108036"/>
          </a:xfrm>
        </p:grpSpPr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22334815"/>
                </p:ext>
              </p:extLst>
            </p:nvPr>
          </p:nvGraphicFramePr>
          <p:xfrm>
            <a:off x="2561121" y="3717757"/>
            <a:ext cx="1460500" cy="736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03" name="Equation" r:id="rId7" imgW="1460160" imgH="736560" progId="Equation.DSMT4">
                    <p:embed/>
                  </p:oleObj>
                </mc:Choice>
                <mc:Fallback>
                  <p:oleObj name="Equation" r:id="rId7" imgW="1460160" imgH="7365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2561121" y="3717757"/>
                          <a:ext cx="1460500" cy="736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Oval 11"/>
            <p:cNvSpPr/>
            <p:nvPr/>
          </p:nvSpPr>
          <p:spPr>
            <a:xfrm>
              <a:off x="2491463" y="3550025"/>
              <a:ext cx="1671745" cy="1108036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6" name="Group 15"/>
          <p:cNvGrpSpPr/>
          <p:nvPr/>
        </p:nvGrpSpPr>
        <p:grpSpPr>
          <a:xfrm>
            <a:off x="4344894" y="3550025"/>
            <a:ext cx="1610169" cy="1075764"/>
            <a:chOff x="4248446" y="3550025"/>
            <a:chExt cx="1610169" cy="1075764"/>
          </a:xfrm>
        </p:grpSpPr>
        <p:graphicFrame>
          <p:nvGraphicFramePr>
            <p:cNvPr id="1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63711720"/>
                </p:ext>
              </p:extLst>
            </p:nvPr>
          </p:nvGraphicFramePr>
          <p:xfrm>
            <a:off x="4345268" y="3718243"/>
            <a:ext cx="1409700" cy="736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04" name="Equation" r:id="rId9" imgW="1409400" imgH="736560" progId="Equation.DSMT4">
                    <p:embed/>
                  </p:oleObj>
                </mc:Choice>
                <mc:Fallback>
                  <p:oleObj name="Equation" r:id="rId9" imgW="1409400" imgH="7365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4345268" y="3718243"/>
                          <a:ext cx="1409700" cy="736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Oval 12"/>
            <p:cNvSpPr/>
            <p:nvPr/>
          </p:nvSpPr>
          <p:spPr>
            <a:xfrm>
              <a:off x="4248446" y="3550025"/>
              <a:ext cx="1610169" cy="1075764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7" name="Group 16"/>
          <p:cNvGrpSpPr/>
          <p:nvPr/>
        </p:nvGrpSpPr>
        <p:grpSpPr>
          <a:xfrm>
            <a:off x="6272689" y="3584087"/>
            <a:ext cx="1967669" cy="1075764"/>
            <a:chOff x="5939198" y="3584087"/>
            <a:chExt cx="1967669" cy="1075764"/>
          </a:xfrm>
        </p:grpSpPr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56010503"/>
                </p:ext>
              </p:extLst>
            </p:nvPr>
          </p:nvGraphicFramePr>
          <p:xfrm>
            <a:off x="6033432" y="3739441"/>
            <a:ext cx="1663700" cy="736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05" name="Equation" r:id="rId11" imgW="1663560" imgH="736560" progId="Equation.DSMT4">
                    <p:embed/>
                  </p:oleObj>
                </mc:Choice>
                <mc:Fallback>
                  <p:oleObj name="Equation" r:id="rId11" imgW="1663560" imgH="736560" progId="Equation.DSMT4">
                    <p:embed/>
                    <p:pic>
                      <p:nvPicPr>
                        <p:cNvPr id="10" name="Object 9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6033432" y="3739441"/>
                          <a:ext cx="1663700" cy="736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Oval 13"/>
            <p:cNvSpPr/>
            <p:nvPr/>
          </p:nvSpPr>
          <p:spPr>
            <a:xfrm>
              <a:off x="5939198" y="3584087"/>
              <a:ext cx="1967669" cy="1075764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4626774"/>
              </p:ext>
            </p:extLst>
          </p:nvPr>
        </p:nvGraphicFramePr>
        <p:xfrm>
          <a:off x="807175" y="4960938"/>
          <a:ext cx="71374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6" name="Equation" r:id="rId13" imgW="7137360" imgH="736560" progId="Equation.DSMT4">
                  <p:embed/>
                </p:oleObj>
              </mc:Choice>
              <mc:Fallback>
                <p:oleObj name="Equation" r:id="rId13" imgW="7137360" imgH="73656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07175" y="4960938"/>
                        <a:ext cx="7137400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6561592"/>
              </p:ext>
            </p:extLst>
          </p:nvPr>
        </p:nvGraphicFramePr>
        <p:xfrm>
          <a:off x="769075" y="6113463"/>
          <a:ext cx="6032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7" name="Equation" r:id="rId15" imgW="6032160" imgH="609480" progId="Equation.DSMT4">
                  <p:embed/>
                </p:oleObj>
              </mc:Choice>
              <mc:Fallback>
                <p:oleObj name="Equation" r:id="rId15" imgW="6032160" imgH="609480" progId="Equation.DSMT4">
                  <p:embed/>
                  <p:pic>
                    <p:nvPicPr>
                      <p:cNvPr id="18" name="Object 17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69075" y="6113463"/>
                        <a:ext cx="6032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5586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zoom/>
      </p:transition>
    </mc:Choice>
    <mc:Fallback xmlns="">
      <p:transition spd="slow">
        <p:zo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Ví</a:t>
            </a:r>
            <a:r>
              <a:rPr lang="en-US" dirty="0" smtClean="0"/>
              <a:t> </a:t>
            </a:r>
            <a:r>
              <a:rPr lang="en-US" dirty="0" err="1" smtClean="0"/>
              <a:t>dụ</a:t>
            </a:r>
            <a:endParaRPr lang="en-US" dirty="0">
              <a:solidFill>
                <a:srgbClr val="0000FF"/>
              </a:solidFill>
            </a:endParaRPr>
          </a:p>
        </p:txBody>
      </p:sp>
      <p:grpSp>
        <p:nvGrpSpPr>
          <p:cNvPr id="8" name="Group 7"/>
          <p:cNvGrpSpPr/>
          <p:nvPr/>
        </p:nvGrpSpPr>
        <p:grpSpPr>
          <a:xfrm>
            <a:off x="720759" y="1000465"/>
            <a:ext cx="6035040" cy="839097"/>
            <a:chOff x="817581" y="871369"/>
            <a:chExt cx="6035040" cy="839097"/>
          </a:xfrm>
        </p:grpSpPr>
        <p:grpSp>
          <p:nvGrpSpPr>
            <p:cNvPr id="6" name="Group 5"/>
            <p:cNvGrpSpPr/>
            <p:nvPr/>
          </p:nvGrpSpPr>
          <p:grpSpPr>
            <a:xfrm>
              <a:off x="915208" y="978946"/>
              <a:ext cx="5828492" cy="646331"/>
              <a:chOff x="915208" y="978946"/>
              <a:chExt cx="5828492" cy="646331"/>
            </a:xfrm>
          </p:grpSpPr>
          <p:sp>
            <p:nvSpPr>
              <p:cNvPr id="3" name="TextBox 2"/>
              <p:cNvSpPr txBox="1"/>
              <p:nvPr/>
            </p:nvSpPr>
            <p:spPr>
              <a:xfrm>
                <a:off x="915208" y="978946"/>
                <a:ext cx="4528162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l">
                  <a:lnSpc>
                    <a:spcPct val="150000"/>
                  </a:lnSpc>
                </a:pP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ìm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ai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iển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Maclaurin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ấp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3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  <p:graphicFrame>
            <p:nvGraphicFramePr>
              <p:cNvPr id="4" name="Object 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800857770"/>
                  </p:ext>
                </p:extLst>
              </p:nvPr>
            </p:nvGraphicFramePr>
            <p:xfrm>
              <a:off x="5448300" y="1112838"/>
              <a:ext cx="1295400" cy="4445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228" name="Equation" r:id="rId3" imgW="1295280" imgH="444240" progId="Equation.DSMT4">
                      <p:embed/>
                    </p:oleObj>
                  </mc:Choice>
                  <mc:Fallback>
                    <p:oleObj name="Equation" r:id="rId3" imgW="1295280" imgH="44424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5448300" y="1112838"/>
                            <a:ext cx="1295400" cy="4445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7" name="Rectangle 6"/>
            <p:cNvSpPr/>
            <p:nvPr/>
          </p:nvSpPr>
          <p:spPr>
            <a:xfrm>
              <a:off x="817581" y="871369"/>
              <a:ext cx="6035040" cy="839097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6192637"/>
              </p:ext>
            </p:extLst>
          </p:nvPr>
        </p:nvGraphicFramePr>
        <p:xfrm>
          <a:off x="826920" y="3633768"/>
          <a:ext cx="4559301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9" name="Equation" r:id="rId5" imgW="4559040" imgH="469800" progId="Equation.DSMT4">
                  <p:embed/>
                </p:oleObj>
              </mc:Choice>
              <mc:Fallback>
                <p:oleObj name="Equation" r:id="rId5" imgW="455904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26920" y="3633768"/>
                        <a:ext cx="4559301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0185445"/>
              </p:ext>
            </p:extLst>
          </p:nvPr>
        </p:nvGraphicFramePr>
        <p:xfrm>
          <a:off x="826920" y="2278417"/>
          <a:ext cx="92329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0" name="Equation" r:id="rId7" imgW="9232560" imgH="787320" progId="Equation.DSMT4">
                  <p:embed/>
                </p:oleObj>
              </mc:Choice>
              <mc:Fallback>
                <p:oleObj name="Equation" r:id="rId7" imgW="9232560" imgH="787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26920" y="2278417"/>
                        <a:ext cx="9232900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738180"/>
              </p:ext>
            </p:extLst>
          </p:nvPr>
        </p:nvGraphicFramePr>
        <p:xfrm>
          <a:off x="771037" y="4672013"/>
          <a:ext cx="71120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1" name="Equation" r:id="rId9" imgW="7111800" imgH="736560" progId="Equation.DSMT4">
                  <p:embed/>
                </p:oleObj>
              </mc:Choice>
              <mc:Fallback>
                <p:oleObj name="Equation" r:id="rId9" imgW="7111800" imgH="736560" progId="Equation.DSMT4">
                  <p:embed/>
                  <p:pic>
                    <p:nvPicPr>
                      <p:cNvPr id="18" name="Object 1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71037" y="4672013"/>
                        <a:ext cx="7112000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8887531"/>
              </p:ext>
            </p:extLst>
          </p:nvPr>
        </p:nvGraphicFramePr>
        <p:xfrm>
          <a:off x="771037" y="5898268"/>
          <a:ext cx="33655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2" name="Equation" r:id="rId11" imgW="3365280" imgH="774360" progId="Equation.DSMT4">
                  <p:embed/>
                </p:oleObj>
              </mc:Choice>
              <mc:Fallback>
                <p:oleObj name="Equation" r:id="rId11" imgW="3365280" imgH="77436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71037" y="5898268"/>
                        <a:ext cx="3365500" cy="774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047464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zoom/>
      </p:transition>
    </mc:Choice>
    <mc:Fallback xmlns="">
      <p:transition spd="slow">
        <p:zo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/>
      <a:bodyPr rtlCol="0" anchor="ctr"/>
      <a:lstStyle>
        <a:defPPr algn="ctr">
          <a:defRPr sz="2800" dirty="0" err="1" smtClean="0">
            <a:latin typeface="Times New Roman" panose="02020603050405020304" pitchFamily="18" charset="0"/>
            <a:cs typeface="Times New Roman" panose="02020603050405020304" pitchFamily="18" charset="0"/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>
        <a:noFill/>
      </a:spPr>
      <a:bodyPr wrap="square" rtlCol="0">
        <a:spAutoFit/>
      </a:bodyPr>
      <a:lstStyle>
        <a:defPPr algn="l">
          <a:lnSpc>
            <a:spcPct val="150000"/>
          </a:lnSpc>
          <a:defRPr sz="2400" smtClean="0">
            <a:latin typeface="Times New Roman" panose="02020603050405020304" pitchFamily="18" charset="0"/>
            <a:cs typeface="Times New Roman" panose="02020603050405020304" pitchFamily="18" charset="0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781</TotalTime>
  <Words>185</Words>
  <Application>Microsoft Office PowerPoint</Application>
  <PresentationFormat>Widescreen</PresentationFormat>
  <Paragraphs>22</Paragraphs>
  <Slides>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</vt:i4>
      </vt:variant>
    </vt:vector>
  </HeadingPairs>
  <TitlesOfParts>
    <vt:vector size="13" baseType="lpstr">
      <vt:lpstr>Arial</vt:lpstr>
      <vt:lpstr>Calibri</vt:lpstr>
      <vt:lpstr>Calibri Light</vt:lpstr>
      <vt:lpstr>Symbol</vt:lpstr>
      <vt:lpstr>Times New Roman</vt:lpstr>
      <vt:lpstr>Office Theme</vt:lpstr>
      <vt:lpstr>Equation</vt:lpstr>
      <vt:lpstr>KHAI TRIỂN TAYLOR PHÁT BIỂU ĐỊNH LÝ</vt:lpstr>
      <vt:lpstr>PowerPoint Presentation</vt:lpstr>
      <vt:lpstr>ĐỊNH LÝ KHAI TRIỂN TAYLOR</vt:lpstr>
      <vt:lpstr>Ghi nhớ</vt:lpstr>
      <vt:lpstr>Ví dụ</vt:lpstr>
      <vt:lpstr>Ví dụ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HÀM SỐ</dc:title>
  <dc:creator>Tran Diem</dc:creator>
  <cp:lastModifiedBy>Admin</cp:lastModifiedBy>
  <cp:revision>77</cp:revision>
  <dcterms:created xsi:type="dcterms:W3CDTF">2020-08-04T15:46:21Z</dcterms:created>
  <dcterms:modified xsi:type="dcterms:W3CDTF">2020-11-03T09:28:36Z</dcterms:modified>
</cp:coreProperties>
</file>